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D02F21" w14:textId="77777777" w:rsidR="00F06D0B" w:rsidRDefault="00F06D0B" w:rsidP="00F06D0B">
      <w:pPr>
        <w:pStyle w:val="berschrift3"/>
      </w:pPr>
      <w:bookmarkStart w:id="0" w:name="_Toc283061684"/>
      <w:bookmarkStart w:id="1" w:name="_Toc283061662"/>
      <w:r>
        <w:t>2.7.5. Winkel zwischen sich schneidenden Geraden</w:t>
      </w:r>
      <w:bookmarkEnd w:id="0"/>
    </w:p>
    <w:p w14:paraId="41ACBFF5" w14:textId="13A21A28" w:rsidR="00F06D0B" w:rsidRDefault="00F06D0B" w:rsidP="00F06D0B"/>
    <w:p w14:paraId="1B4CF1F9" w14:textId="4CD23D08" w:rsidR="00F06D0B" w:rsidRDefault="00226062" w:rsidP="00F06D0B">
      <w:pPr>
        <w:tabs>
          <w:tab w:val="left" w:pos="2268"/>
        </w:tabs>
        <w:jc w:val="both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4492F89" wp14:editId="31B15B9E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695450" cy="2505075"/>
            <wp:effectExtent l="0" t="0" r="0" b="9525"/>
            <wp:wrapSquare wrapText="bothSides"/>
            <wp:docPr id="34" name="Bild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6D0B">
        <w:t>Entsprechend der Definition des Skalarproduktes (</w:t>
      </w:r>
      <w:r w:rsidR="00F06D0B">
        <w:sym w:font="Wingdings" w:char="F0E0"/>
      </w:r>
      <w:r w:rsidR="00F06D0B">
        <w:t xml:space="preserve"> 2.4.1) lässt sich der Winkel zwischen den Vektoren berechnen mit:</w:t>
      </w:r>
      <w:r w:rsidR="00F06D0B">
        <w:tab/>
      </w:r>
      <w:r w:rsidR="00F06D0B">
        <w:br/>
      </w:r>
      <w:r w:rsidR="00F06D0B" w:rsidRPr="00F06D0B">
        <w:rPr>
          <w:position w:val="-38"/>
        </w:rPr>
        <w:object w:dxaOrig="1219" w:dyaOrig="780" w14:anchorId="5BB49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9pt" o:ole="">
            <v:imagedata r:id="rId7" o:title=""/>
          </v:shape>
          <o:OLEObject Type="Embed" ProgID="Equation.DSMT4" ShapeID="_x0000_i1025" DrawAspect="Content" ObjectID="_1653828895" r:id="rId8"/>
        </w:object>
      </w:r>
      <w:r w:rsidR="00F06D0B">
        <w:br/>
      </w:r>
    </w:p>
    <w:p w14:paraId="71EB9A5F" w14:textId="77777777" w:rsidR="00F06D0B" w:rsidRDefault="00F06D0B" w:rsidP="00F06D0B">
      <w:pPr>
        <w:tabs>
          <w:tab w:val="left" w:pos="2268"/>
        </w:tabs>
      </w:pPr>
      <w:r>
        <w:t>Beispiel:</w:t>
      </w:r>
    </w:p>
    <w:p w14:paraId="768E2233" w14:textId="77777777" w:rsidR="00F06D0B" w:rsidRDefault="00F06D0B" w:rsidP="00F06D0B">
      <w:pPr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Pr="00F06D0B">
        <w:rPr>
          <w:color w:val="000000"/>
          <w:position w:val="-46"/>
        </w:rPr>
        <w:object w:dxaOrig="1900" w:dyaOrig="1020" w14:anchorId="3937A937">
          <v:shape id="_x0000_i1026" type="#_x0000_t75" style="width:95.25pt;height:51pt" o:ole="">
            <v:imagedata r:id="rId9" o:title=""/>
          </v:shape>
          <o:OLEObject Type="Embed" ProgID="Equation.DSMT4" ShapeID="_x0000_i1026" DrawAspect="Content" ObjectID="_1653828896" r:id="rId10"/>
        </w:object>
      </w:r>
    </w:p>
    <w:p w14:paraId="45C2E9C0" w14:textId="77777777" w:rsidR="00F06D0B" w:rsidRPr="003F2441" w:rsidRDefault="00F06D0B" w:rsidP="00F06D0B">
      <w:r>
        <w:rPr>
          <w:color w:val="000000"/>
        </w:rPr>
        <w:t>Gerade k:</w:t>
      </w:r>
      <w:r>
        <w:rPr>
          <w:color w:val="000000"/>
        </w:rPr>
        <w:tab/>
      </w:r>
      <w:r w:rsidRPr="00F06D0B">
        <w:rPr>
          <w:color w:val="000000"/>
          <w:position w:val="-46"/>
        </w:rPr>
        <w:object w:dxaOrig="1860" w:dyaOrig="1020" w14:anchorId="27638630">
          <v:shape id="_x0000_i1027" type="#_x0000_t75" style="width:93pt;height:51pt" o:ole="">
            <v:imagedata r:id="rId11" o:title=""/>
          </v:shape>
          <o:OLEObject Type="Embed" ProgID="Equation.DSMT4" ShapeID="_x0000_i1027" DrawAspect="Content" ObjectID="_1653828897" r:id="rId12"/>
        </w:object>
      </w:r>
      <w:r>
        <w:br/>
      </w:r>
      <w:r w:rsidRPr="00F06D0B">
        <w:rPr>
          <w:position w:val="-46"/>
        </w:rPr>
        <w:object w:dxaOrig="840" w:dyaOrig="1020" w14:anchorId="301FA5CC">
          <v:shape id="_x0000_i1028" type="#_x0000_t75" style="width:42pt;height:51pt" o:ole="">
            <v:imagedata r:id="rId13" o:title=""/>
          </v:shape>
          <o:OLEObject Type="Embed" ProgID="Equation.DSMT4" ShapeID="_x0000_i1028" DrawAspect="Content" ObjectID="_1653828898" r:id="rId14"/>
        </w:object>
      </w:r>
      <w:r>
        <w:tab/>
      </w:r>
      <w:r w:rsidRPr="00F06D0B">
        <w:rPr>
          <w:position w:val="-46"/>
        </w:rPr>
        <w:object w:dxaOrig="700" w:dyaOrig="1020" w14:anchorId="49284C17">
          <v:shape id="_x0000_i1029" type="#_x0000_t75" style="width:35.25pt;height:51pt" o:ole="">
            <v:imagedata r:id="rId15" o:title=""/>
          </v:shape>
          <o:OLEObject Type="Embed" ProgID="Equation.DSMT4" ShapeID="_x0000_i1029" DrawAspect="Content" ObjectID="_1653828899" r:id="rId16"/>
        </w:object>
      </w:r>
      <w:r>
        <w:br/>
      </w:r>
      <w:r w:rsidRPr="00F06D0B">
        <w:rPr>
          <w:position w:val="-56"/>
        </w:rPr>
        <w:object w:dxaOrig="3700" w:dyaOrig="1780" w14:anchorId="29FBE50D">
          <v:shape id="_x0000_i1030" type="#_x0000_t75" style="width:185.25pt;height:89.25pt" o:ole="">
            <v:imagedata r:id="rId17" o:title=""/>
          </v:shape>
          <o:OLEObject Type="Embed" ProgID="Equation.DSMT4" ShapeID="_x0000_i1030" DrawAspect="Content" ObjectID="_1653828900" r:id="rId18"/>
        </w:object>
      </w:r>
    </w:p>
    <w:p w14:paraId="618E41E4" w14:textId="77777777" w:rsidR="00F06D0B" w:rsidRDefault="00F06D0B" w:rsidP="00F06D0B"/>
    <w:bookmarkEnd w:id="1"/>
    <w:p w14:paraId="1DD5A776" w14:textId="6E7FA387" w:rsidR="006A5F5A" w:rsidRDefault="006A5F5A" w:rsidP="00226062">
      <w:pPr>
        <w:rPr>
          <w:color w:val="000000"/>
          <w:sz w:val="20"/>
        </w:rPr>
      </w:pPr>
    </w:p>
    <w:sectPr w:rsidR="006A5F5A" w:rsidSect="0022606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2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9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4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1"/>
  </w:num>
  <w:num w:numId="27">
    <w:abstractNumId w:val="26"/>
  </w:num>
  <w:num w:numId="28">
    <w:abstractNumId w:val="23"/>
  </w:num>
  <w:num w:numId="29">
    <w:abstractNumId w:val="30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62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B7635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1591"/>
    <w:rsid w:val="003C1D5C"/>
    <w:rsid w:val="003C2398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346C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A13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D6E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1D2E5C"/>
  <w15:docId w15:val="{CE4CBF64-5A42-4B7A-82BE-CB50EE2E6F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27D25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F06D0B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527D2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F06D0B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4B1DA1-072A-4F50-9828-DC7DAD946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</Words>
  <Characters>315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6-16T14:08:00Z</dcterms:created>
  <dcterms:modified xsi:type="dcterms:W3CDTF">2020-06-16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